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347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5" r:id="rId41"/>
    <p:sldId id="384" r:id="rId42"/>
    <p:sldId id="386" r:id="rId43"/>
    <p:sldId id="387" r:id="rId44"/>
    <p:sldId id="307" r:id="rId45"/>
    <p:sldId id="308" r:id="rId46"/>
  </p:sldIdLst>
  <p:sldSz cx="9144000" cy="6858000" type="screen4x3"/>
  <p:notesSz cx="9372600" cy="70866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96408" autoAdjust="0"/>
  </p:normalViewPr>
  <p:slideViewPr>
    <p:cSldViewPr>
      <p:cViewPr varScale="1">
        <p:scale>
          <a:sx n="108" d="100"/>
          <a:sy n="108" d="100"/>
        </p:scale>
        <p:origin x="70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10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10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15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041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09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33114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019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87675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438401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3352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47662" y="4114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72533" y="4876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4423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119278"/>
            <a:ext cx="8415338" cy="47152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2740830"/>
            <a:ext cx="8415338" cy="3833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00400"/>
            <a:ext cx="8415338" cy="39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64064" y="3668730"/>
            <a:ext cx="8415338" cy="4460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97931" y="4267200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6"/>
          </p:nvPr>
        </p:nvSpPr>
        <p:spPr>
          <a:xfrm>
            <a:off x="423862" y="53220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7"/>
          </p:nvPr>
        </p:nvSpPr>
        <p:spPr>
          <a:xfrm>
            <a:off x="423862" y="47886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74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97682" y="6578465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7" r:id="rId4"/>
    <p:sldLayoutId id="2147483758" r:id="rId5"/>
    <p:sldLayoutId id="2147483759" r:id="rId6"/>
    <p:sldLayoutId id="2147483755" r:id="rId7"/>
    <p:sldLayoutId id="2147483756" r:id="rId8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797141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4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Text Files 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1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6218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t is easy to observe data crossing a network, particularly in wireless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tacker may us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niffing softwar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encryptio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protect information transmitted on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ny protocols have secure versions (e.g.,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H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P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e or mo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key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re use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n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ssages to produc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ipher tex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nd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e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ipher text back to its original plain text for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s: Caesar cipher, block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iph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4843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2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89885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places each character in plain text with a character a given distance away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Example if Caesar cipher equals three characters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string “invaders” would be encrypted as “l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q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y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d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g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u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v”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o decrypt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pply a method that uses the same distance value but looks to the left of each character for replacement valu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2 Ay Caesar cipher with distance plus 3 for the lowercase alphabet. Ay S C I I values for the plaintext ay to z are: ay, 97; b, 98; c, 99; d, 100; e, 101, ellipsis, v, 118; w, 119; x, 120; y, 121; z, 122. The cipher text with distance + 3 for Ay S C I I values are: d, 100; e, 101; f, 102; g, 103; h, 104, ellipsis, y, 121; z, 122; ay, 97; b, 98; c, 99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14800"/>
            <a:ext cx="4100434" cy="19812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9156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3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21726"/>
            <a:ext cx="8415338" cy="60324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he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ord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function returns the ordinal position in the A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I</a:t>
            </a:r>
            <a:r>
              <a:rPr lang="en-US" sz="1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I sequence</a:t>
            </a:r>
          </a:p>
          <a:p>
            <a:pPr lvl="1">
              <a:lnSpc>
                <a:spcPct val="90000"/>
              </a:lnSpc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chr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is the invers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1927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: en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lainText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put(“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 one-word, lowercase message: 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t(input(“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distance value: 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 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plainText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alu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alu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+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z’):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cipherValu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a’)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+ distanc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	  (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z’)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− ordvalue + 1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ode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cod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5954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4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o decry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73300" y="18879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ode = input(“Enter the coded text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istanc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int(input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distance value: 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 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code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alu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alue 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l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a’):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cipherValu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z’)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− 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       	   (distance − (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rd(‘a’)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− ordvalu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lainText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plainText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IN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5377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5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xecutions of the two scripts: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04932" y="1904286"/>
            <a:ext cx="8415338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one-word, lowercase message: invaders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L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coded text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l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vaders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4063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 worked well in ancient times, but is easy to break using modern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omputers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9428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6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31266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lock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plaintext character to compute two or more encrypted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encrypted character is computed using two or more plaintext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vertible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matrix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4944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rithmetic operations use the decimal number system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en number system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Binary number system is used to represent information in a digital computer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wo number system (0 and 1)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ther number systems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ctal (base eight) and hexadecimal (base 1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3846638"/>
            <a:ext cx="8415338" cy="163121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binary notation 1100111112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octal notation 6378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decimal notation 41510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hexadecimal notation </a:t>
            </a:r>
            <a:r>
              <a:rPr lang="en-US" dirty="0" smtClean="0">
                <a:solidFill>
                  <a:schemeClr val="tx1"/>
                </a:solidFill>
              </a:rPr>
              <a:t>19F16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4733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igits used in each system are counted from 0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−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1, whe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the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ystem</a:t>
            </a:r>
            <a:r>
              <a:rPr lang="en-IN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 base</a:t>
            </a:r>
            <a:endParaRPr lang="en-US" altLang="ja-JP" b="1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2"/>
          </p:nvPr>
        </p:nvSpPr>
        <p:spPr>
          <a:xfrm>
            <a:off x="355760" y="2362914"/>
            <a:ext cx="4538132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present digits with values larger than</a:t>
            </a:r>
            <a:endParaRPr lang="en-IN" dirty="0"/>
          </a:p>
        </p:txBody>
      </p:sp>
      <p:graphicFrame>
        <p:nvGraphicFramePr>
          <p:cNvPr id="16" name="Content Placeholder 15" descr="9 sub 10"/>
          <p:cNvGraphicFramePr>
            <a:graphicFrameLocks noGrp="1" noChangeAspect="1"/>
          </p:cNvGraphicFramePr>
          <p:nvPr>
            <p:ph idx="11"/>
            <p:extLst>
              <p:ext uri="{D42A27DB-BD31-4B8C-83A1-F6EECF244321}">
                <p14:modId xmlns:p14="http://schemas.microsoft.com/office/powerpoint/2010/main" val="2802272524"/>
              </p:ext>
            </p:extLst>
          </p:nvPr>
        </p:nvGraphicFramePr>
        <p:xfrm>
          <a:off x="4910270" y="2336562"/>
          <a:ext cx="425292" cy="36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270" y="2336562"/>
                        <a:ext cx="425292" cy="36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3"/>
          </p:nvPr>
        </p:nvSpPr>
        <p:spPr>
          <a:xfrm>
            <a:off x="5368184" y="2353654"/>
            <a:ext cx="297180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s such as base 16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use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idx="14"/>
          </p:nvPr>
        </p:nvSpPr>
        <p:spPr>
          <a:xfrm>
            <a:off x="381156" y="2653201"/>
            <a:ext cx="1276860" cy="632660"/>
          </a:xfrm>
        </p:spPr>
        <p:txBody>
          <a:bodyPr/>
          <a:lstStyle/>
          <a:p>
            <a:pPr marL="0" indent="179388">
              <a:buNone/>
            </a:pPr>
            <a:r>
              <a:rPr lang="en-US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letters</a:t>
            </a:r>
          </a:p>
          <a:p>
            <a:pPr lvl="1">
              <a:buClr>
                <a:srgbClr val="007FA9"/>
              </a:buClr>
            </a:pPr>
            <a:r>
              <a:rPr lang="en-US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xampl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IN" dirty="0"/>
          </a:p>
        </p:txBody>
      </p:sp>
      <p:graphicFrame>
        <p:nvGraphicFramePr>
          <p:cNvPr id="17" name="Object 15" descr="A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8686"/>
              </p:ext>
            </p:extLst>
          </p:nvPr>
        </p:nvGraphicFramePr>
        <p:xfrm>
          <a:off x="1663217" y="2985547"/>
          <a:ext cx="339521" cy="3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217" y="2985547"/>
                        <a:ext cx="339521" cy="33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5"/>
          </p:nvPr>
        </p:nvSpPr>
        <p:spPr>
          <a:xfrm>
            <a:off x="2027335" y="3013644"/>
            <a:ext cx="2236055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</a:t>
            </a:r>
            <a:r>
              <a:rPr lang="en-US" sz="18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quantity</a:t>
            </a:r>
            <a:endParaRPr lang="en-IN" sz="1800" dirty="0"/>
          </a:p>
        </p:txBody>
      </p:sp>
      <p:graphicFrame>
        <p:nvGraphicFramePr>
          <p:cNvPr id="18" name="Object 15" descr="10 sub 10,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19345"/>
              </p:ext>
            </p:extLst>
          </p:nvPr>
        </p:nvGraphicFramePr>
        <p:xfrm>
          <a:off x="4263390" y="3008377"/>
          <a:ext cx="471280" cy="32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17" name="Content Placeholder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3390" y="3008377"/>
                        <a:ext cx="471280" cy="32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idx="16"/>
          </p:nvPr>
        </p:nvSpPr>
        <p:spPr>
          <a:xfrm>
            <a:off x="4702328" y="3001232"/>
            <a:ext cx="947738" cy="292388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whereas</a:t>
            </a:r>
            <a:endParaRPr lang="en-IN" dirty="0"/>
          </a:p>
        </p:txBody>
      </p:sp>
      <p:graphicFrame>
        <p:nvGraphicFramePr>
          <p:cNvPr id="19" name="Object15" descr="10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180"/>
              </p:ext>
            </p:extLst>
          </p:nvPr>
        </p:nvGraphicFramePr>
        <p:xfrm>
          <a:off x="5620197" y="3013644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18" name="Content Placeholder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0197" y="3013644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idx="17"/>
          </p:nvPr>
        </p:nvSpPr>
        <p:spPr>
          <a:xfrm>
            <a:off x="6043215" y="2997826"/>
            <a:ext cx="2499731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dirty="0"/>
          </a:p>
        </p:txBody>
      </p:sp>
      <p:graphicFrame>
        <p:nvGraphicFramePr>
          <p:cNvPr id="20" name="Object 15" descr="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7004"/>
              </p:ext>
            </p:extLst>
          </p:nvPr>
        </p:nvGraphicFramePr>
        <p:xfrm>
          <a:off x="8523889" y="3020137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19" name="Content Placeholder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3889" y="3020137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926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sitional System for Represen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notation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 digit ha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valu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etermine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y raising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59170" y="1883228"/>
            <a:ext cx="447003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ase to the power specified by the position</a:t>
            </a:r>
            <a:endParaRPr lang="en-IN" dirty="0"/>
          </a:p>
        </p:txBody>
      </p:sp>
      <p:graphicFrame>
        <p:nvGraphicFramePr>
          <p:cNvPr id="8" name="Object 7" descr="Base to the power of Position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4435"/>
              </p:ext>
            </p:extLst>
          </p:nvPr>
        </p:nvGraphicFramePr>
        <p:xfrm>
          <a:off x="5096049" y="1820720"/>
          <a:ext cx="1158084" cy="3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6049" y="1820720"/>
                        <a:ext cx="1158084" cy="37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415 sub 10 = 4 times 10 squared + 1 times 10 to the 1 + 5 times 10 to the 0 = 4 times 100 + 1 times 10 + 5 times 1 = 400 + 10 + 5 = 415.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66691"/>
              </p:ext>
            </p:extLst>
          </p:nvPr>
        </p:nvGraphicFramePr>
        <p:xfrm>
          <a:off x="637483" y="2236917"/>
          <a:ext cx="2463120" cy="133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5" imgW="1638000" imgH="888840" progId="Equation.DSMT4">
                  <p:embed/>
                </p:oleObj>
              </mc:Choice>
              <mc:Fallback>
                <p:oleObj name="Equation" r:id="rId5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483" y="2236917"/>
                        <a:ext cx="2463120" cy="133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ure 4-3 The first three positional values in the base - 10 number system. The figure shows the first three positional values in the base - 10 number system. Position values: 100, 10, 1. Positions: 2, 1, 0.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962400"/>
            <a:ext cx="5723601" cy="1268217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57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18494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digit or bit in binary number has positional value that is power of 2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e occasionally refer to a binary number as a string of bits or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t string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termine the integer quantity that a string of bits represents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4" name="Object 3" descr="1 1 0 0 1 1 1 sub 2 = 1 times 2 to the sixth, + 1 times 2 to the fifth, + 0 times 2 to the fourth, + 0 times 2 cubed, + 1 times 2 squared, + 1 times 2 to the first, + 1 times 2 to the 0 = 1 times 64 + 1 times 32 + 0 times 16 + 0 times 8 + 1 times 4 + 1 times 2 + 1 times 1 = 64 + 32 + 4 + 2 + 1 = 10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3870"/>
              </p:ext>
            </p:extLst>
          </p:nvPr>
        </p:nvGraphicFramePr>
        <p:xfrm>
          <a:off x="550492" y="2895600"/>
          <a:ext cx="5087510" cy="13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3" imgW="3251160" imgH="888840" progId="Equation.DSMT4">
                  <p:embed/>
                </p:oleObj>
              </mc:Choice>
              <mc:Fallback>
                <p:oleObj name="Equation" r:id="rId3" imgW="3251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92" y="2895600"/>
                        <a:ext cx="5087510" cy="139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5992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1923604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1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Access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dividual characters in a string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2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Retriev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ubstring from a string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3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Search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a substring in a string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4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Convert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representation of a number from one base to another bas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 positional value is computed by using the ** oper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1905000"/>
            <a:ext cx="8415338" cy="421038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inar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to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ecimal.py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string of bits to a decimal integer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put(“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 string of bits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xponent = len(bitString)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digit in bitString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decimal = decimal + int(digit) * 2 ** expon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exponent = exponent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teger valu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s”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 smtClean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 string of bits: 111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15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5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821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5457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How are integers converted from decimal to binary: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One algorithm uses division and subtraction instead of multiplication and addition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Repeatedly divides the decimal number by 2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fter each division, the remainder (either a 0 or 1) is placed at the beginning of a string of bit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Quotient becomes the next dividend in the proces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Process continues while the decimal number is greater than 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5548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7699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imaltobinary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decimal integer to a string of bi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t(input(“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 decimal integer: ”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decimal ==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Quotient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mainder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inary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 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decimal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mainder = decimal %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decimal //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str(remainder) + bit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%5d%8d%12s” % (decimal,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remainder, bitString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nary representation is”, bitString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196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Result of running preceding scri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090870"/>
            <a:ext cx="8415338" cy="2983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decimal integer: 34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uotient Remainder Binary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0 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8 1 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4 0 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0 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 0 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 1 1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binary representation is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00010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9026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sion Short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7102475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 quick way to compute the decimal value of the number 10000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is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2 to the power of 4 or 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2666"/>
              </p:ext>
            </p:extLst>
          </p:nvPr>
        </p:nvGraphicFramePr>
        <p:xfrm>
          <a:off x="7485005" y="1525006"/>
          <a:ext cx="879903" cy="3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5005" y="1525006"/>
                        <a:ext cx="879903" cy="3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989712"/>
              </p:ext>
            </p:extLst>
          </p:nvPr>
        </p:nvGraphicFramePr>
        <p:xfrm>
          <a:off x="1219200" y="2057400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Decima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Binary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773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octal to binary, start by assuming that each digit in the octal number represents three digits in the corresponding binary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Figure 4-4 The conversion of octal to binary. The conversion of octal to binary for 4 3 7 is 1 0 0, 0 1 1, 1 1 1, respectively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338298" cy="19857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825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binary to octal, you begin at the right and factor the bits into groups of three bits each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230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hex to binary, replace each hex digit with the corresponding 4-bit binary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5 The conversion of hexadecimal to binary. The conversion of hexadecimal to binary for 4 3 F is 0 1 0 0, 0 0 1 1, 1 1 1 1, respectively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90800"/>
            <a:ext cx="4291054" cy="170350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7492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binary to hex, factor the bits into groups of 4 and look up the corresponding hex digit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0125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 includes a set of string operations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at make tasks like counting the words in a single sentenc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as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570" y="2192708"/>
            <a:ext cx="8415338" cy="289463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entenc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put(“Ent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 sentence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entence: This sentence has no long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istOfWords = sentenc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There ar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en(listOfWords),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words. 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re are 6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word in listOfWord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um += len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average word length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s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um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/ len(listOfWords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average word length is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4.5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88007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behaves like a function, but has a slightly different syntax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is always called with a given data value called an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957262" y="2327651"/>
            <a:ext cx="5976938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&lt;an object&gt;.&lt;method name&gt;(&lt;argument-1&gt;,..., &lt;argument-n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&gt;)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2819400"/>
            <a:ext cx="8415338" cy="226369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can expect arguments and return valu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knows about the internal state of the object with which it is call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Python, all data values are objec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iew a complete list and documentation of string methods by enter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dir(str)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t a shell prompt; you enter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help(str.&lt;method-name&gt;) 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ceive documentation on an individual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method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6950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extracting a filename</a:t>
            </a:r>
            <a:r>
              <a:rPr lang="ja-JP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</a:t>
            </a:r>
            <a:endParaRPr lang="en-US" altLang="ja-JP" sz="1800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1933510"/>
            <a:ext cx="5892192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', 'txt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py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', 'py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html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', 'html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]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398117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[−1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extracts the last ele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write a general expression for obtaining any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filename</a:t>
            </a:r>
            <a:r>
              <a:rPr lang="en-IN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, as follows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762000" y="4994651"/>
            <a:ext cx="2014538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filename.split</a:t>
            </a:r>
            <a:r>
              <a:rPr lang="en-US" sz="18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'.')[</a:t>
            </a:r>
            <a:r>
              <a:rPr lang="en-US" sz="1800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−</a:t>
            </a:r>
            <a:r>
              <a:rPr lang="en-US" sz="18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]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420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508379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5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U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ing methods to manipulate string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6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for output and write strings or numbers to the file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7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for input and read strings or numbers from the file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  <a:ea typeface="ＭＳ Ｐゴシック" panose="020B0600070205080204" pitchFamily="34" charset="-128"/>
              </a:rPr>
              <a:t>4.8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U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ibrary functions to access and navigate a fil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228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437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software object that stores data on permanent medium such as disk or C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compared to keyboard input from human user, the main advantages of taking input data from a file are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set can be much larg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input much more quickly and with less chance of err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used repeatedly with the same program or with different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progra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9185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 and Their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ing a text editor such as Notepad or TextEdit, you can create, view, and save data in a text file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 text file containing six floating-point numbers might look like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13346" y="2650622"/>
            <a:ext cx="2014538" cy="603242"/>
          </a:xfrm>
        </p:spPr>
        <p:txBody>
          <a:bodyPr/>
          <a:lstStyle/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34.6 22.33 66.75</a:t>
            </a:r>
          </a:p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77.12 21.44 </a:t>
            </a:r>
            <a:r>
              <a:rPr lang="en-US" dirty="0" smtClean="0">
                <a:solidFill>
                  <a:schemeClr val="tx1"/>
                </a:solidFill>
              </a:rPr>
              <a:t>99.0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3406119"/>
            <a:ext cx="6900332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ll data output to or input from a text file must be string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umber must be converted to string befor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utpu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892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Text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can be output to a text file using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file for output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2357824"/>
            <a:ext cx="8415338" cy="120648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, 'w'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file does not exist, it is creat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it already exists, Python opens it; when data are written to the file and the file is closed, any data previously existing in the file ar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rased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306" y="3700330"/>
            <a:ext cx="5350694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statement writes two line of text to the fil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72586" y="4038600"/>
            <a:ext cx="4986338" cy="709425"/>
          </a:xfrm>
        </p:spPr>
        <p:txBody>
          <a:bodyPr/>
          <a:lstStyle/>
          <a:p>
            <a:pPr marL="228600" lvl="1" indent="0">
              <a:buClr>
                <a:srgbClr val="007FA9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write("First line.\nSecond line.\n"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ll outputs are finished, close the file: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601133" y="4809146"/>
            <a:ext cx="1303867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close()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701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Numbers to a </a:t>
            </a:r>
            <a:r>
              <a:rPr lang="en-US" sz="2800" b="1" dirty="0" smtClean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e</a:t>
            </a:r>
            <a:endParaRPr lang="en-US" sz="2800" b="1" dirty="0">
              <a:solidFill>
                <a:srgbClr val="0080A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4190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pects a string as an argu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types of data must first be converted to strings before being written to output file (e.g., us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ode segment that illustrates the output of integers to a text file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98224" y="3022362"/>
            <a:ext cx="6298830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random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w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00):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random.randint(1, 500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write(str(number) + ‘\n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close(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093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open a file for input in a manner similar to opening a file for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utput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1870102"/>
            <a:ext cx="8415338" cy="866391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, ‘r’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he path name is not accessible from the current working directory, Python raises an error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64754" y="29489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re are several ways to read data from a fi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method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30570" y="3689830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 = f.rea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First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.\nSecond line.\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n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tex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575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fter input is finished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an empty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tring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13346" y="1855152"/>
            <a:ext cx="8415338" cy="131574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, 'r'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4290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Next code segment inputs lines of text with readline</a:t>
            </a: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39116" y="3759438"/>
            <a:ext cx="8415338" cy="210519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pen(“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, ‘r’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Tru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f.readlin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line =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 ”: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rea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7573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</a:t>
            </a:r>
            <a:r>
              <a:rPr lang="en-US" dirty="0" smtClean="0">
                <a:solidFill>
                  <a:schemeClr val="tx1"/>
                </a:solidFill>
              </a:rPr>
              <a:t>string </a:t>
            </a:r>
            <a:r>
              <a:rPr lang="en-US" dirty="0">
                <a:solidFill>
                  <a:schemeClr val="tx1"/>
                </a:solidFill>
              </a:rPr>
              <a:t>representations of integers and floating-point numbers can be converted to the </a:t>
            </a:r>
            <a:r>
              <a:rPr lang="en-US" dirty="0" smtClean="0">
                <a:solidFill>
                  <a:schemeClr val="tx1"/>
                </a:solidFill>
              </a:rPr>
              <a:t>numbers by </a:t>
            </a:r>
            <a:r>
              <a:rPr lang="en-US" dirty="0">
                <a:solidFill>
                  <a:schemeClr val="tx1"/>
                </a:solidFill>
              </a:rPr>
              <a:t>using the functio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t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lo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217632"/>
            <a:ext cx="8415338" cy="184204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pen(“integers.txt”, ‘r’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line.stri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um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s”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882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next code segment modifies the previous one to handle integers separated by spaces and/or newlines</a:t>
            </a:r>
            <a:endParaRPr lang="en-US" dirty="0" smtClean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2234724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pen(“integers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, ‘r’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dlist = lin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word in word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int(“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um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s”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4087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3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440312"/>
              </p:ext>
            </p:extLst>
          </p:nvPr>
        </p:nvGraphicFramePr>
        <p:xfrm>
          <a:off x="1447800" y="1905000"/>
          <a:ext cx="6096000" cy="309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etho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pen(filename, mod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pen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a file at the given filename and returns a file object. The mode can be ‘r’, ‘w’, ‘rw’, or ‘a’. The last two values mean read/write and appen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.close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loses an output file. Not needed for input fil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.write(aString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utputs aStrin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to a fil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.read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nputs the contents of a file and returns them as a single string. Returns “” if the end of file is reached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.readline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nputs a line of text and return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it as a string, including the newline. Returns “” if the end of file is reached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9867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2209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e complete set of directories and files forms a tree-like structur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With a single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root directory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t the top and branches down to nested files and subdirectories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You can access any other file or directory by using a </a:t>
            </a:r>
            <a:r>
              <a:rPr lang="en-US" b="1" dirty="0" smtClean="0">
                <a:solidFill>
                  <a:schemeClr val="tx1"/>
                </a:solidFill>
              </a:rPr>
              <a:t>pathnam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When the chain starts with the root directory, it’s called an </a:t>
            </a:r>
            <a:r>
              <a:rPr lang="en-US" b="1" dirty="0" smtClean="0">
                <a:solidFill>
                  <a:schemeClr val="tx1"/>
                </a:solidFill>
              </a:rPr>
              <a:t>absolute pathnam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When chain starts from the current working directory, it’s called a </a:t>
            </a:r>
            <a:r>
              <a:rPr lang="en-US" b="1" dirty="0" smtClean="0">
                <a:solidFill>
                  <a:schemeClr val="tx1"/>
                </a:solidFill>
              </a:rPr>
              <a:t>relative pathname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6 Ay portion of a system. The different level of directories linked to the target directory. Lambert k is linked to parent, which forks into three directories, my file dot t x t, current, and sibling. Current further branches out into two directories, my file dot t x t, and child. Child links to my file dot t x t. Sibling links to my file dot t x t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720048"/>
            <a:ext cx="2332986" cy="2498056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5687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Characters and Substrings in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this section, we examine the internal structure of a string more close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will learn how to extract portions of a string called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ubstring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0642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8771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o open files named myfile.txt in the child, parent, and sibling directories, where current is the current working directory, you could use relative pathnam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523146"/>
            <a:ext cx="8415338" cy="943335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hil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open("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hild/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arent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open("../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bling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open("../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ibling/m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", 'r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)</a:t>
            </a:r>
            <a:endParaRPr lang="en-IN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17211"/>
              </p:ext>
            </p:extLst>
          </p:nvPr>
        </p:nvGraphicFramePr>
        <p:xfrm>
          <a:off x="1295400" y="3810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Pathnam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arget Directory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yfile.tx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urre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hild/myfile.tx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hil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../myfile.tx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pare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../sibling/myfile.tx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ibling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1737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3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40219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designing Python programs that interact with files,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it’s 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good idea to include error recover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example, before attempting to open a file for input, you should check to see if file ex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unctio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s.path.exist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upports this check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o print all of the names of files in the current working directory with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p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530" y="4022887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DirectoryPath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.get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w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stOfFileNames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.list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ir(currentDirectoryPath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name in listofFileName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.py”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 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print(nam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7676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4 of 5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06264"/>
              </p:ext>
            </p:extLst>
          </p:nvPr>
        </p:nvGraphicFramePr>
        <p:xfrm>
          <a:off x="1524000" y="1397000"/>
          <a:ext cx="6096000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 Module Fun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hange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the current working directory to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wd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 the path of the current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ist dir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 a list of the names in directory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named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k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reates a new directory named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and places it in the current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move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moves the file named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name(old, new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name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the file or directory named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old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to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new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mdir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moves the directory named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 variable that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holds the separator character (‘/’ or ‘\’) of the current file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28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5 of 5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708506"/>
              </p:ext>
            </p:extLst>
          </p:nvPr>
        </p:nvGraphicFramePr>
        <p:xfrm>
          <a:off x="1597682" y="1981200"/>
          <a:ext cx="6096000" cy="324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.path Module Fun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xists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 True if path exists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 True if path names a directory and False otherwis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ile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 True if path names a file and False otherwis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etsize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turn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the size of the object names by path in byt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ormcase(path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onverts path to a pathname appropriat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for the current file system; for example, converts forward slashes to backslashes and letters to lowercase on a Windows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7745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4701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sequence of zero or more character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e len function returns the number of characters in its string argument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A string is an immutab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operator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[]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access a character at a given positio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also be used f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&lt;start&gt;:&lt;end&gt;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rator is used to detect the presence or absence of a substring in a str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: operation that is used with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tring type includes many useful methods for use with string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bjects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4206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a software object that allows a program to transfer data to and from permanent storag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 is used to open a connection to a text file for input or outpu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ome useful methods: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line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oop treats an input file as a sequence of lin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 each pass through the loop, th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loop</a:t>
            </a:r>
            <a:r>
              <a:rPr lang="en-IN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ariable is bound to a line of text read from the 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fil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0144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ucture of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5751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n integer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an’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e factored into more primitive par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at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ucture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: Consists of smaller pieces of data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tring</a:t>
            </a:r>
            <a:r>
              <a:rPr lang="en-IN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ength: Number of characters it contains (0+)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len </a:t>
            </a:r>
            <a:r>
              <a:rPr lang="en-US" dirty="0" smtClean="0">
                <a:solidFill>
                  <a:schemeClr val="tx1"/>
                </a:solidFill>
              </a:rPr>
              <a:t>function returns the string’s length, which is the number of characters it contai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076" y="3759438"/>
            <a:ext cx="8415338" cy="105259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len(“Hi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r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!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9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“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pic>
        <p:nvPicPr>
          <p:cNvPr id="5" name="Picture 4" descr="Figure 4-1 Characters and their positions in a string. The positions of the characters in the string, hi there exclamation point, are: H, 0; i, 1; space, 2; t, 3; h, 4; e, 5; r, 6; e, 7; exclamation point, 8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281" y="4898646"/>
            <a:ext cx="3724609" cy="1265852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2520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form of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4754" y="1905000"/>
            <a:ext cx="8415338" cy="680186"/>
          </a:xfrm>
        </p:spPr>
        <p:txBody>
          <a:bodyPr/>
          <a:lstStyle/>
          <a:p>
            <a:pPr marL="0" indent="358775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a string&gt;[&lt;an integer expression&gt;]</a:t>
            </a:r>
            <a:endParaRPr lang="en-US" sz="1600" dirty="0" smtClean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Exampl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47214" y="2615724"/>
            <a:ext cx="8415338" cy="3508653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Alan Turing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] # Examine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A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3] # Examine the fourth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] # Oops! An index error!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aceback (most recent call la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File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&lt;std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&gt;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,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line 1, in &lt;module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dexError: string index out of rang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 − 1] # Examine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l] # Shorthand for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2] # Shorthand for next to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659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is useful when you want to use the positions as well as the characters in a str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 a count-controlled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loop</a:t>
            </a:r>
            <a:endParaRPr lang="en-US" sz="1600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438" y="2598637"/>
            <a:ext cx="8415338" cy="2806922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ata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Hi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r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!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index in range(len(data)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index, data[index]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0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 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3 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4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6 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7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8 !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9671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cing for Sub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18801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Python</a:t>
            </a:r>
            <a:r>
              <a:rPr lang="en-IN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can be used to obtain a substring through a process called 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lace a colon 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 in the subscript; an integer value can appear on either side of the </a:t>
            </a:r>
            <a:r>
              <a:rPr lang="en-US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olon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1892" y="2810372"/>
            <a:ext cx="8415338" cy="342093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myfile.txt”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1] #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m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2] # The first two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my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:len(name)] 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[−3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:] # The last three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txt’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2:6] # Drill to extract 'file'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file’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0574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for a Substring with the in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66353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used with strings, the left operand of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a target substring and the right operand is the string to be search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ru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arget string is somewhere in search string, 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al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wise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is code segment traverses a list of filenames and prints just the filenames that have a .txt 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3302951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ileList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[“myfile.txt”, “myprogram.exe”, “yourfile.txt”]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fileName in file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.txt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 file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fileNam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ur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1733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a6b96ac6a4f6abc0b795a816308d74f837cbe8"/>
</p:tagLst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17</TotalTime>
  <Words>5618</Words>
  <Application>Microsoft Office PowerPoint</Application>
  <PresentationFormat>On-screen Show (4:3)</PresentationFormat>
  <Paragraphs>513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ＭＳ Ｐゴシック</vt:lpstr>
      <vt:lpstr>Arial</vt:lpstr>
      <vt:lpstr>Calibri</vt:lpstr>
      <vt:lpstr>Calibri Light</vt:lpstr>
      <vt:lpstr>Courier New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Accessing Characters and Substrings in Strings</vt:lpstr>
      <vt:lpstr>The Structure of Strings</vt:lpstr>
      <vt:lpstr>The Subscript Operator (1 of 2)</vt:lpstr>
      <vt:lpstr>The Subscript Operator (2 of 2)</vt:lpstr>
      <vt:lpstr>Slicing for Substrings</vt:lpstr>
      <vt:lpstr>Testing for a Substring with the in Operator</vt:lpstr>
      <vt:lpstr>Data Encryption (1 of 6)</vt:lpstr>
      <vt:lpstr>Data Encryption (2 of 6)</vt:lpstr>
      <vt:lpstr>Data Encryption (3 of 6)</vt:lpstr>
      <vt:lpstr>Data Encryption (4 of 6)</vt:lpstr>
      <vt:lpstr>Data Encryption (5 of 6)</vt:lpstr>
      <vt:lpstr>Data Encryption (6 of 6)</vt:lpstr>
      <vt:lpstr>Strings and Number Systems (1 of 2)</vt:lpstr>
      <vt:lpstr>Strings and Number Systems (2 of 2)</vt:lpstr>
      <vt:lpstr>The Positional System for Representing Numbers</vt:lpstr>
      <vt:lpstr>Converting Binary to Decimal (1 of 2)</vt:lpstr>
      <vt:lpstr>Converting Binary to Decimal (2 of 2)</vt:lpstr>
      <vt:lpstr>Converting Decimal to Binary (1 of 3)</vt:lpstr>
      <vt:lpstr>Converting Decimal to Binary (2 of 3)</vt:lpstr>
      <vt:lpstr>Converting Decimal to Binary (3 of 3)</vt:lpstr>
      <vt:lpstr>Conversion Shortcuts</vt:lpstr>
      <vt:lpstr>Octal and Hexadecimal Numbers (1 of 2)</vt:lpstr>
      <vt:lpstr>Octal and Hexadecimal Numbers (2 of 2)</vt:lpstr>
      <vt:lpstr>String Methods (1 of 3)</vt:lpstr>
      <vt:lpstr>String Methods (2 of 3)</vt:lpstr>
      <vt:lpstr>String Methods (3 of 3)</vt:lpstr>
      <vt:lpstr>Text Files</vt:lpstr>
      <vt:lpstr>Text Files and Their Format</vt:lpstr>
      <vt:lpstr>Writing Text to a File</vt:lpstr>
      <vt:lpstr>Writing Numbers to a File</vt:lpstr>
      <vt:lpstr>Reading Text from a File (1 of 2)</vt:lpstr>
      <vt:lpstr>Reading Text from a File (2 of 2)</vt:lpstr>
      <vt:lpstr>Reading Numbers from a File (1 of 3)</vt:lpstr>
      <vt:lpstr>Reading Numbers from a File (2 of 3)</vt:lpstr>
      <vt:lpstr>Reading Numbers from a File (3 of 3)</vt:lpstr>
      <vt:lpstr>Accessing and Manipulating Files and Directories on Disk (1 of 5)</vt:lpstr>
      <vt:lpstr>Accessing and Manipulating Files and Directories on Disk (2 of 5)</vt:lpstr>
      <vt:lpstr>Accessing and Manipulating Files and Directories on Disk (3 of 5)</vt:lpstr>
      <vt:lpstr>Accessing and Manipulating Files and Directories on Disk (4 of 5)</vt:lpstr>
      <vt:lpstr>Accessing and Manipulating Files and Directories on Disk (5 of 5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Dasthakeerbasha, A</cp:lastModifiedBy>
  <cp:revision>901</cp:revision>
  <cp:lastPrinted>2010-11-12T17:54:40Z</cp:lastPrinted>
  <dcterms:created xsi:type="dcterms:W3CDTF">2007-02-15T20:50:52Z</dcterms:created>
  <dcterms:modified xsi:type="dcterms:W3CDTF">2017-10-10T10:5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